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8" r:id="rId12"/>
    <p:sldId id="267" r:id="rId13"/>
    <p:sldId id="266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E7625A-C792-49C8-9D04-F845E7EFFD0C}" type="datetimeFigureOut">
              <a:rPr lang="ru-RU" smtClean="0"/>
              <a:pPr/>
              <a:t>23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758ED9-0B24-40D4-8A20-BB87BD63119D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kak-vyiglyadit-komovaya-negashenaya-izvest (1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492896"/>
            <a:ext cx="9144000" cy="436510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576" y="0"/>
            <a:ext cx="7556376" cy="2520280"/>
          </a:xfrm>
        </p:spPr>
        <p:txBody>
          <a:bodyPr>
            <a:noAutofit/>
          </a:bodyPr>
          <a:lstStyle/>
          <a:p>
            <a:r>
              <a:rPr lang="ru-RU" sz="6000" b="1" u="sng" dirty="0" smtClean="0"/>
              <a:t>ТМО при производстве извести</a:t>
            </a:r>
            <a:endParaRPr lang="ru-RU" sz="60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657671"/>
            <a:ext cx="28803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Сорока З.С.</a:t>
            </a:r>
          </a:p>
          <a:p>
            <a:r>
              <a:rPr lang="ru-RU" sz="3600" dirty="0" smtClean="0">
                <a:solidFill>
                  <a:schemeClr val="bg1"/>
                </a:solidFill>
              </a:rPr>
              <a:t>М-ТЭ-18-1</a:t>
            </a:r>
            <a:endParaRPr lang="ru-RU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44624"/>
            <a:ext cx="7200800" cy="360040"/>
          </a:xfrm>
        </p:spPr>
        <p:txBody>
          <a:bodyPr>
            <a:noAutofit/>
          </a:bodyPr>
          <a:lstStyle/>
          <a:p>
            <a:r>
              <a:rPr lang="ru-RU" sz="2000" dirty="0" smtClean="0"/>
              <a:t>Теплопередача в шахтных известково</a:t>
            </a:r>
            <a:r>
              <a:rPr lang="ru-RU" sz="2000" dirty="0" smtClean="0"/>
              <a:t>-обжигательных печах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620688"/>
            <a:ext cx="89289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Шахтные печи работают по принципу противотока. Материал проходит последовательно зону подсушки и подогрева (850 </a:t>
            </a:r>
            <a:r>
              <a:rPr lang="ru-RU" sz="1600" dirty="0" smtClean="0"/>
              <a:t>°</a:t>
            </a:r>
            <a:r>
              <a:rPr lang="ru-RU" sz="1600" dirty="0" smtClean="0"/>
              <a:t>С), зону обжига и зону охлаждения. Зона тепловыделения обычно совпадает с зоной обжига  и захватывает часть зоны охлаждения.</a:t>
            </a:r>
          </a:p>
          <a:p>
            <a:r>
              <a:rPr lang="ru-RU" sz="1600" dirty="0" smtClean="0"/>
              <a:t>Зона обжига - зона с внутренним источником тепла.</a:t>
            </a:r>
          </a:p>
          <a:p>
            <a:r>
              <a:rPr lang="ru-RU" sz="1600" dirty="0" smtClean="0"/>
              <a:t>Зона подогрева и охлаждения – рекуперативные зоны, утилизирующие тепло выходящих потоков.</a:t>
            </a:r>
            <a:endParaRPr lang="ru-RU" sz="1600" dirty="0"/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971600" y="2060848"/>
            <a:ext cx="7200800" cy="3600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Соотношение водяных эквивалентов потоков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504" y="2465601"/>
            <a:ext cx="8928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Для оценки конечной температуры выходящего из печи газового потока и потока материала необходимо знать их водяные эквиваленты       и       . </a:t>
            </a:r>
          </a:p>
          <a:p>
            <a:r>
              <a:rPr lang="en-US" sz="1600" dirty="0" smtClean="0"/>
              <a:t>W – </a:t>
            </a:r>
            <a:r>
              <a:rPr lang="ru-RU" sz="1600" dirty="0" smtClean="0"/>
              <a:t>расход воды (кг/ч), эквивалентный по теплоемкости данному конкретному потоку.</a:t>
            </a:r>
            <a:endParaRPr lang="ru-RU" sz="16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067944" y="2780928"/>
          <a:ext cx="228600" cy="228600"/>
        </p:xfrm>
        <a:graphic>
          <a:graphicData uri="http://schemas.openxmlformats.org/presentationml/2006/ole">
            <p:oleObj spid="_x0000_s1026" name="Equation" r:id="rId3" imgW="228600" imgH="2286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494213" y="2781300"/>
          <a:ext cx="241300" cy="228600"/>
        </p:xfrm>
        <a:graphic>
          <a:graphicData uri="http://schemas.openxmlformats.org/presentationml/2006/ole">
            <p:oleObj spid="_x0000_s1027" name="Equation" r:id="rId4" imgW="241200" imgH="22860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707904" y="3284984"/>
          <a:ext cx="1140127" cy="360040"/>
        </p:xfrm>
        <a:graphic>
          <a:graphicData uri="http://schemas.openxmlformats.org/presentationml/2006/ole">
            <p:oleObj spid="_x0000_s1028" name="Equation" r:id="rId5" imgW="72360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520" y="3717032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 – </a:t>
            </a:r>
            <a:r>
              <a:rPr lang="ru-RU" dirty="0" smtClean="0"/>
              <a:t>расход материала;        - теплоемкость воды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555776" y="3645024"/>
          <a:ext cx="312035" cy="468052"/>
        </p:xfrm>
        <a:graphic>
          <a:graphicData uri="http://schemas.openxmlformats.org/presentationml/2006/ole">
            <p:oleObj spid="_x0000_s1029" name="Equation" r:id="rId6" imgW="15228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504" y="4365104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Если </a:t>
            </a:r>
            <a:r>
              <a:rPr lang="en-US" sz="1600" dirty="0" smtClean="0"/>
              <a:t>W</a:t>
            </a:r>
            <a:r>
              <a:rPr lang="ru-RU" sz="1600" dirty="0" smtClean="0"/>
              <a:t>г</a:t>
            </a:r>
            <a:r>
              <a:rPr lang="en-US" sz="1600" dirty="0" smtClean="0"/>
              <a:t>&gt;W</a:t>
            </a:r>
            <a:r>
              <a:rPr lang="ru-RU" sz="1600" dirty="0" smtClean="0"/>
              <a:t>м, то температура материала в результате завершенного теплообмена  достигнет начальной  температуры теплоносителя, а теплоноситель выйдет из теплообмена с избыточной температурой </a:t>
            </a:r>
            <a:endParaRPr lang="ru-RU" sz="16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547664" y="4847981"/>
          <a:ext cx="360040" cy="381219"/>
        </p:xfrm>
        <a:graphic>
          <a:graphicData uri="http://schemas.openxmlformats.org/presentationml/2006/ole">
            <p:oleObj spid="_x0000_s1030" name="Equation" r:id="rId7" imgW="21564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7504" y="5118283"/>
            <a:ext cx="8928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 случае, когда </a:t>
            </a:r>
            <a:r>
              <a:rPr lang="en-US" sz="1600" dirty="0" smtClean="0"/>
              <a:t>W</a:t>
            </a:r>
            <a:r>
              <a:rPr lang="ru-RU" sz="1600" dirty="0" smtClean="0"/>
              <a:t>м</a:t>
            </a:r>
            <a:r>
              <a:rPr lang="en-US" sz="1600" dirty="0" smtClean="0"/>
              <a:t>&gt;W</a:t>
            </a:r>
            <a:r>
              <a:rPr lang="ru-RU" sz="1600" dirty="0" smtClean="0"/>
              <a:t>г, при завершенном теплообмене, газы отдадут свое тепло материалу  и охладятся до температуры поступающего материала</a:t>
            </a:r>
            <a:endParaRPr lang="ru-RU" sz="16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эквивалент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4008" y="188640"/>
            <a:ext cx="4464496" cy="49547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9512" y="188640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Уравнение для подсчета водяного эквивалента потока материала:</a:t>
            </a:r>
            <a:endParaRPr lang="ru-RU" sz="16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83568" y="764704"/>
          <a:ext cx="2912432" cy="457324"/>
        </p:xfrm>
        <a:graphic>
          <a:graphicData uri="http://schemas.openxmlformats.org/presentationml/2006/ole">
            <p:oleObj spid="_x0000_s2050" name="Equation" r:id="rId4" imgW="1536480" imgH="241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1260049"/>
            <a:ext cx="4176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Кажущаяся теплоемкость потока материала в зоне подогрева:</a:t>
            </a:r>
            <a:endParaRPr lang="ru-RU" sz="16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11560" y="1804820"/>
          <a:ext cx="3240360" cy="760084"/>
        </p:xfrm>
        <a:graphic>
          <a:graphicData uri="http://schemas.openxmlformats.org/presentationml/2006/ole">
            <p:oleObj spid="_x0000_s2051" name="Equation" r:id="rId5" imgW="2057400" imgH="4824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2564904"/>
            <a:ext cx="41044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- </a:t>
            </a:r>
            <a:r>
              <a:rPr lang="ru-RU" sz="1600" dirty="0" smtClean="0"/>
              <a:t>с</a:t>
            </a:r>
            <a:r>
              <a:rPr lang="ru-RU" sz="1600" dirty="0" smtClean="0"/>
              <a:t>редняя теплоемкость сырья</a:t>
            </a:r>
            <a:endParaRPr lang="ru-RU" sz="16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07504" y="2492896"/>
          <a:ext cx="288032" cy="432048"/>
        </p:xfrm>
        <a:graphic>
          <a:graphicData uri="http://schemas.openxmlformats.org/presentationml/2006/ole">
            <p:oleObj spid="_x0000_s2052" name="Equation" r:id="rId6" imgW="152280" imgH="228600" progId="Equation.DSMT4">
              <p:embed/>
            </p:oleObj>
          </a:graphicData>
        </a:graphic>
      </p:graphicFrame>
      <p:pic>
        <p:nvPicPr>
          <p:cNvPr id="12" name="Рисунок 11" descr="Безымянный890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2008" y="3068960"/>
            <a:ext cx="4788024" cy="367240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44016"/>
            <a:ext cx="9144000" cy="3284984"/>
          </a:xfrm>
        </p:spPr>
        <p:txBody>
          <a:bodyPr>
            <a:normAutofit/>
          </a:bodyPr>
          <a:lstStyle/>
          <a:p>
            <a:pPr>
              <a:buNone/>
            </a:pPr>
            <a:endParaRPr lang="ru-RU" sz="1400" dirty="0" smtClean="0"/>
          </a:p>
          <a:p>
            <a:pPr>
              <a:buNone/>
            </a:pPr>
            <a:r>
              <a:rPr lang="ru-RU" sz="1400" dirty="0" smtClean="0"/>
              <a:t>Температура газового потока изменяется по высоте следующим образом: температура поступающего в зону охлаждения </a:t>
            </a:r>
            <a:r>
              <a:rPr lang="ru-RU" sz="1400" dirty="0" err="1" smtClean="0"/>
              <a:t>воздуха=температуре</a:t>
            </a:r>
            <a:r>
              <a:rPr lang="ru-RU" sz="1400" dirty="0" smtClean="0"/>
              <a:t> </a:t>
            </a:r>
            <a:r>
              <a:rPr lang="ru-RU" sz="1400" dirty="0" err="1" smtClean="0"/>
              <a:t>окр</a:t>
            </a:r>
            <a:r>
              <a:rPr lang="ru-RU" sz="1400" dirty="0" smtClean="0"/>
              <a:t>. Среды и за счет теплообмена с обожженным материалом она увеличивается до 650 °С. Последующее нагревание в зоне охлаждения происходит за счет сгорания части топлива, в итоге температура газового потока увеличивается порядка до 1300 °С. В зоне обжига тепло интенсивно расходуется на покрытие эндотермического эффекта реакции диссоциации и температура газов постепенно снижается до 1100 °С. Далее в зоне подогрева тепло передается потоку материала и температура газов снижается до своего конечного значения.</a:t>
            </a:r>
          </a:p>
          <a:p>
            <a:pPr>
              <a:buNone/>
            </a:pPr>
            <a:r>
              <a:rPr lang="ru-RU" sz="1400" dirty="0" smtClean="0"/>
              <a:t>Неодинакова и интенсивность теплопередачи по зонам. Наибольшая интенсивность приходится на зону обжига.</a:t>
            </a:r>
          </a:p>
          <a:p>
            <a:pPr>
              <a:buNone/>
            </a:pPr>
            <a:r>
              <a:rPr lang="ru-RU" sz="1400" dirty="0" smtClean="0"/>
              <a:t>Низкая интенсивность теплообмена в зоне подогрева вызвана малыми перепадами давления.</a:t>
            </a:r>
          </a:p>
          <a:p>
            <a:pPr>
              <a:buNone/>
            </a:pPr>
            <a:endParaRPr lang="ru-RU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2420888"/>
            <a:ext cx="9144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Процесс теплопередачи состоит из 2 стадий:</a:t>
            </a:r>
          </a:p>
          <a:p>
            <a:r>
              <a:rPr lang="ru-RU" sz="1400" dirty="0" smtClean="0"/>
              <a:t>1)Теплообмен между теплоносителем и  поверхностью куска (внешняя задача)</a:t>
            </a:r>
          </a:p>
          <a:p>
            <a:r>
              <a:rPr lang="ru-RU" sz="1400" dirty="0" smtClean="0"/>
              <a:t>2) Теплопередача внутри куска (внутренняя задача)</a:t>
            </a:r>
          </a:p>
          <a:p>
            <a:r>
              <a:rPr lang="ru-RU" sz="1400" dirty="0" smtClean="0"/>
              <a:t>В области одномерной фильтрации теплообмен в условиях вынужденной конвекции может быть выражен уравнением</a:t>
            </a:r>
            <a:endParaRPr lang="ru-RU" sz="1400" dirty="0"/>
          </a:p>
        </p:txBody>
      </p:sp>
      <p:pic>
        <p:nvPicPr>
          <p:cNvPr id="5" name="Рисунок 4" descr="33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47864" y="3356992"/>
            <a:ext cx="1666875" cy="3238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3789040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Теплообмен внутри куска может быть охарактеризован уравнением:</a:t>
            </a:r>
          </a:p>
          <a:p>
            <a:r>
              <a:rPr lang="ru-RU" sz="1400" dirty="0" smtClean="0"/>
              <a:t>Где индексы </a:t>
            </a:r>
            <a:r>
              <a:rPr lang="ru-RU" sz="1400" dirty="0" err="1" smtClean="0"/>
              <a:t>п</a:t>
            </a:r>
            <a:r>
              <a:rPr lang="ru-RU" sz="1400" dirty="0" smtClean="0"/>
              <a:t> и </a:t>
            </a:r>
            <a:r>
              <a:rPr lang="ru-RU" sz="1400" dirty="0" err="1" smtClean="0"/>
              <a:t>ц</a:t>
            </a:r>
            <a:r>
              <a:rPr lang="ru-RU" sz="1400" dirty="0" smtClean="0"/>
              <a:t> относятся к поверхности и центру куска, критерий  </a:t>
            </a:r>
            <a:endParaRPr lang="ru-RU" sz="1400" dirty="0"/>
          </a:p>
        </p:txBody>
      </p:sp>
      <p:pic>
        <p:nvPicPr>
          <p:cNvPr id="7" name="Рисунок 6" descr="566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2080" y="3501008"/>
            <a:ext cx="1848108" cy="543001"/>
          </a:xfrm>
          <a:prstGeom prst="rect">
            <a:avLst/>
          </a:prstGeom>
        </p:spPr>
      </p:pic>
      <p:pic>
        <p:nvPicPr>
          <p:cNvPr id="8" name="Рисунок 7" descr="77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92080" y="4079700"/>
            <a:ext cx="1008112" cy="213396"/>
          </a:xfrm>
          <a:prstGeom prst="rect">
            <a:avLst/>
          </a:prstGeom>
        </p:spPr>
      </p:pic>
      <p:pic>
        <p:nvPicPr>
          <p:cNvPr id="9" name="Рисунок 8" descr="4444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505" y="4557117"/>
            <a:ext cx="3024335" cy="600075"/>
          </a:xfrm>
          <a:prstGeom prst="rect">
            <a:avLst/>
          </a:prstGeom>
        </p:spPr>
      </p:pic>
      <p:pic>
        <p:nvPicPr>
          <p:cNvPr id="10" name="Рисунок 9" descr="7675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2008" y="5189562"/>
            <a:ext cx="2915816" cy="1047750"/>
          </a:xfrm>
          <a:prstGeom prst="rect">
            <a:avLst/>
          </a:prstGeom>
        </p:spPr>
      </p:pic>
      <p:pic>
        <p:nvPicPr>
          <p:cNvPr id="11" name="Рисунок 10" descr="567567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31840" y="4293096"/>
            <a:ext cx="5760640" cy="2520280"/>
          </a:xfrm>
          <a:prstGeom prst="rect">
            <a:avLst/>
          </a:prstGeom>
        </p:spPr>
      </p:pic>
      <p:pic>
        <p:nvPicPr>
          <p:cNvPr id="12" name="Рисунок 11" descr="787878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7544" y="6293693"/>
            <a:ext cx="1724025" cy="4476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771800" y="0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Теплообмен по зонам печи</a:t>
            </a:r>
            <a:endParaRPr lang="ru-RU" b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2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4" y="2204864"/>
            <a:ext cx="5256584" cy="4509120"/>
          </a:xfrm>
          <a:prstGeom prst="rect">
            <a:avLst/>
          </a:prstGeom>
        </p:spPr>
      </p:pic>
      <p:pic>
        <p:nvPicPr>
          <p:cNvPr id="5" name="Рисунок 4" descr="ен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15616" y="0"/>
            <a:ext cx="6143625" cy="2204864"/>
          </a:xfrm>
          <a:prstGeom prst="rect">
            <a:avLst/>
          </a:prstGeom>
        </p:spPr>
      </p:pic>
      <p:pic>
        <p:nvPicPr>
          <p:cNvPr id="6" name="Рисунок 5" descr="get (3)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56932" y="2708920"/>
            <a:ext cx="3832386" cy="26642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112568" y="2185700"/>
            <a:ext cx="3995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Распределение температуры газов, материала и активности извести по длине вращающейся печи</a:t>
            </a:r>
            <a:endParaRPr lang="ru-RU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5220072" y="5373216"/>
            <a:ext cx="392392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а - зона обжига и предварительного охлаждения печи; б - зона подогрева теплообменника; 1 - кривая активности извести; 2 - кривая температуры поверхности материала; 3 - кривая температуры газообразных продуктов</a:t>
            </a:r>
            <a:endParaRPr lang="ru-RU" sz="1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453336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ru-RU" dirty="0"/>
              <a:t>	</a:t>
            </a:r>
            <a:r>
              <a:rPr lang="ru-RU" dirty="0" smtClean="0"/>
              <a:t>Известняк </a:t>
            </a:r>
            <a:r>
              <a:rPr lang="ru-RU" dirty="0"/>
              <a:t>- осадочная порода природного происхождения, состоящая из карбоната кальция. Карбонатная порода добывается во многих формах и классифицируется в зависимости от происхождения, химического состава, структуры и геологической </a:t>
            </a:r>
            <a:r>
              <a:rPr lang="ru-RU" dirty="0" smtClean="0"/>
              <a:t>формации. </a:t>
            </a:r>
            <a:r>
              <a:rPr lang="ru-RU" dirty="0"/>
              <a:t>Залегает во всем мире и является существенным сырьем для всех видов промышленности</a:t>
            </a:r>
            <a:r>
              <a:rPr lang="ru-RU" dirty="0" smtClean="0"/>
              <a:t>.</a:t>
            </a:r>
          </a:p>
          <a:p>
            <a:pPr>
              <a:buNone/>
            </a:pPr>
            <a:r>
              <a:rPr lang="ru-RU" dirty="0" smtClean="0"/>
              <a:t>	Продукты </a:t>
            </a:r>
            <a:r>
              <a:rPr lang="ru-RU" dirty="0"/>
              <a:t>извести используют во многих </a:t>
            </a:r>
            <a:r>
              <a:rPr lang="ru-RU" dirty="0" smtClean="0"/>
              <a:t>областях. </a:t>
            </a:r>
            <a:r>
              <a:rPr lang="ru-RU" dirty="0"/>
              <a:t>Крупнейшими потребителями извести в Российской Федерации являются металлургическая, химическая промышленность и промышленность строительных материалов. Также известь широко применяется в европейских странах в сфере защиты окружающей среды и сельском хозяйстве.</a:t>
            </a:r>
          </a:p>
          <a:p>
            <a:pPr>
              <a:buNone/>
            </a:pP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8075240" cy="562074"/>
          </a:xfrm>
        </p:spPr>
        <p:txBody>
          <a:bodyPr>
            <a:normAutofit/>
          </a:bodyPr>
          <a:lstStyle/>
          <a:p>
            <a:r>
              <a:rPr lang="ru-RU" sz="2000" dirty="0" smtClean="0"/>
              <a:t>Таблица 1: Основные </a:t>
            </a:r>
            <a:r>
              <a:rPr lang="ru-RU" sz="2000" dirty="0" err="1" smtClean="0"/>
              <a:t>обасти</a:t>
            </a:r>
            <a:r>
              <a:rPr lang="ru-RU" sz="2000" dirty="0" smtClean="0"/>
              <a:t> применения извести</a:t>
            </a:r>
            <a:endParaRPr lang="ru-RU" sz="2000" dirty="0"/>
          </a:p>
        </p:txBody>
      </p:sp>
      <p:pic>
        <p:nvPicPr>
          <p:cNvPr id="4" name="Рисунок 3" descr="таблица 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512" y="620688"/>
            <a:ext cx="7848872" cy="6083777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57606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Виды извести: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51520" y="3356992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1) Негашеная комовая (</a:t>
            </a:r>
            <a:r>
              <a:rPr lang="ru-RU" sz="2000" dirty="0" err="1" smtClean="0"/>
              <a:t>кипелка</a:t>
            </a:r>
            <a:r>
              <a:rPr lang="ru-RU" sz="2000" dirty="0" smtClean="0"/>
              <a:t>) </a:t>
            </a:r>
            <a:endParaRPr lang="ru-RU" sz="2000" dirty="0"/>
          </a:p>
        </p:txBody>
      </p:sp>
      <p:pic>
        <p:nvPicPr>
          <p:cNvPr id="9" name="Рисунок 8" descr="izvest-negashenaya-komovaya-2091887_bi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692696"/>
            <a:ext cx="3635896" cy="261898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56176" y="3356992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2) Молотая</a:t>
            </a:r>
            <a:endParaRPr lang="ru-RU" sz="2000" dirty="0"/>
          </a:p>
        </p:txBody>
      </p:sp>
      <p:pic>
        <p:nvPicPr>
          <p:cNvPr id="11" name="Рисунок 10" descr="4f676a85cbd79f4e240eac94a9e0fee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64088" y="692696"/>
            <a:ext cx="3251200" cy="259228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563888" y="6309320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3) Гашеная (</a:t>
            </a:r>
            <a:r>
              <a:rPr lang="ru-RU" dirty="0" err="1" smtClean="0"/>
              <a:t>пушонка</a:t>
            </a:r>
            <a:r>
              <a:rPr lang="ru-RU" dirty="0" smtClean="0"/>
              <a:t>)</a:t>
            </a:r>
            <a:endParaRPr lang="ru-RU" dirty="0"/>
          </a:p>
        </p:txBody>
      </p:sp>
      <p:pic>
        <p:nvPicPr>
          <p:cNvPr id="13" name="Рисунок 12" descr="gashenaya-izvest-plyusy-i-minusy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67744" y="3772148"/>
            <a:ext cx="4896544" cy="246516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136904" cy="864096"/>
          </a:xfrm>
        </p:spPr>
        <p:txBody>
          <a:bodyPr>
            <a:noAutofit/>
          </a:bodyPr>
          <a:lstStyle/>
          <a:p>
            <a:r>
              <a:rPr lang="ru-RU" sz="3200" dirty="0"/>
              <a:t>Схема получения строительной воздушной извест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2915816" y="1052736"/>
            <a:ext cx="3096344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err="1" smtClean="0">
                <a:solidFill>
                  <a:schemeClr val="tx1"/>
                </a:solidFill>
              </a:rPr>
              <a:t>Кальциевокарбонатные</a:t>
            </a:r>
            <a:r>
              <a:rPr lang="ru-RU" dirty="0" smtClean="0">
                <a:solidFill>
                  <a:schemeClr val="tx1"/>
                </a:solidFill>
              </a:rPr>
              <a:t> породы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5" name="Стрелка вниз 14"/>
          <p:cNvSpPr/>
          <p:nvPr/>
        </p:nvSpPr>
        <p:spPr>
          <a:xfrm>
            <a:off x="4283968" y="1700808"/>
            <a:ext cx="288032" cy="2160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3635896" y="1988840"/>
            <a:ext cx="1584176" cy="360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Добыча сырья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Стрелка вниз 16"/>
          <p:cNvSpPr/>
          <p:nvPr/>
        </p:nvSpPr>
        <p:spPr>
          <a:xfrm>
            <a:off x="4283968" y="2420888"/>
            <a:ext cx="288032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3635896" y="2780928"/>
            <a:ext cx="1584176" cy="360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Дробление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3563888" y="3573016"/>
            <a:ext cx="1728192" cy="360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Классификация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" name="Стрелка вниз 19"/>
          <p:cNvSpPr/>
          <p:nvPr/>
        </p:nvSpPr>
        <p:spPr>
          <a:xfrm>
            <a:off x="4283968" y="3212976"/>
            <a:ext cx="288032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низ 20"/>
          <p:cNvSpPr/>
          <p:nvPr/>
        </p:nvSpPr>
        <p:spPr>
          <a:xfrm>
            <a:off x="4283968" y="4005064"/>
            <a:ext cx="288032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3995936" y="4365104"/>
            <a:ext cx="864096" cy="360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Обжиг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1259632" y="4365104"/>
            <a:ext cx="1728192" cy="360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Помол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5724128" y="4365104"/>
            <a:ext cx="1728192" cy="360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Г</a:t>
            </a:r>
            <a:r>
              <a:rPr lang="ru-RU" dirty="0" smtClean="0">
                <a:solidFill>
                  <a:schemeClr val="tx1"/>
                </a:solidFill>
              </a:rPr>
              <a:t>ашение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5" name="Стрелка углом вверх 24"/>
          <p:cNvSpPr/>
          <p:nvPr/>
        </p:nvSpPr>
        <p:spPr>
          <a:xfrm rot="10800000">
            <a:off x="2123728" y="3717032"/>
            <a:ext cx="1368153" cy="432048"/>
          </a:xfrm>
          <a:prstGeom prst="bentUpArrow">
            <a:avLst>
              <a:gd name="adj1" fmla="val 25000"/>
              <a:gd name="adj2" fmla="val 23931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Стрелка углом вверх 25"/>
          <p:cNvSpPr/>
          <p:nvPr/>
        </p:nvSpPr>
        <p:spPr>
          <a:xfrm rot="10800000" flipH="1">
            <a:off x="5364087" y="3717032"/>
            <a:ext cx="1368153" cy="432048"/>
          </a:xfrm>
          <a:prstGeom prst="bentUpArrow">
            <a:avLst>
              <a:gd name="adj1" fmla="val 25000"/>
              <a:gd name="adj2" fmla="val 23931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1259632" y="5157192"/>
            <a:ext cx="1728192" cy="7920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Молотая негашеная известь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8" name="Стрелка вниз 27"/>
          <p:cNvSpPr/>
          <p:nvPr/>
        </p:nvSpPr>
        <p:spPr>
          <a:xfrm>
            <a:off x="1979712" y="4797152"/>
            <a:ext cx="288032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Стрелка вниз 28"/>
          <p:cNvSpPr/>
          <p:nvPr/>
        </p:nvSpPr>
        <p:spPr>
          <a:xfrm>
            <a:off x="4283968" y="4797152"/>
            <a:ext cx="288032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ямоугольник 29"/>
          <p:cNvSpPr/>
          <p:nvPr/>
        </p:nvSpPr>
        <p:spPr>
          <a:xfrm>
            <a:off x="3563888" y="5157192"/>
            <a:ext cx="1728192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Комовая известь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5724128" y="5157192"/>
            <a:ext cx="1728192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Гашеная известь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2" name="Стрелка вниз 31"/>
          <p:cNvSpPr/>
          <p:nvPr/>
        </p:nvSpPr>
        <p:spPr>
          <a:xfrm>
            <a:off x="6444208" y="4797152"/>
            <a:ext cx="288032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16632"/>
            <a:ext cx="784887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сновным процессом при производстве извести является обжиг, при котором известняк </a:t>
            </a:r>
            <a:r>
              <a:rPr lang="ru-RU" dirty="0" err="1" smtClean="0"/>
              <a:t>декарбонизуется</a:t>
            </a:r>
            <a:r>
              <a:rPr lang="ru-RU" dirty="0" smtClean="0"/>
              <a:t> и превращается в известь. Диссоциация карбонатных пород сопровождается поглощением теплоты. Реакция разложения углекислого кальция обратима и зависит от температуры и парциального давления углекислого </a:t>
            </a:r>
            <a:r>
              <a:rPr lang="ru-RU" dirty="0" err="1" smtClean="0"/>
              <a:t>газа.Диссоциация</a:t>
            </a:r>
            <a:r>
              <a:rPr lang="ru-RU" dirty="0" smtClean="0"/>
              <a:t> </a:t>
            </a:r>
            <a:r>
              <a:rPr lang="ru-RU" dirty="0" err="1" smtClean="0"/>
              <a:t>углекислого</a:t>
            </a:r>
            <a:r>
              <a:rPr lang="ru-RU" dirty="0" smtClean="0"/>
              <a:t> кальция достигает заметной величины при температуре свыше 600°С. Теоретически нормальной температурой диссоциации считают 900°С. В заводских условиях температура обжига известняка зависит от плотности известняка, наличия примесей, типа печи и ряда других факторов и составляет обычно 1100-1200°С. </a:t>
            </a:r>
            <a:br>
              <a:rPr lang="ru-RU" dirty="0" smtClean="0"/>
            </a:br>
            <a:r>
              <a:rPr lang="ru-RU" dirty="0" smtClean="0"/>
              <a:t>При обжиге из известняка удаляется углекислый газ, составляющий до 44% его массы, объем же продукта уменьшается примерно на 10%, поэтому куски комовой извести имеют пористую структуру.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835696" y="3789040"/>
            <a:ext cx="6552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еакция обжига обратима и описывается уравнением:</a:t>
            </a:r>
            <a:endParaRPr lang="ru-RU" dirty="0"/>
          </a:p>
        </p:txBody>
      </p:sp>
      <p:pic>
        <p:nvPicPr>
          <p:cNvPr id="5" name="Рисунок 4" descr="ge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55776" y="4149080"/>
            <a:ext cx="3096344" cy="69081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92480" cy="720080"/>
          </a:xfrm>
        </p:spPr>
        <p:txBody>
          <a:bodyPr>
            <a:normAutofit fontScale="90000"/>
          </a:bodyPr>
          <a:lstStyle/>
          <a:p>
            <a:r>
              <a:rPr lang="ru-RU" sz="3200" dirty="0" smtClean="0"/>
              <a:t> Шахтная пересыпная печь производительностью 100 т извести в сутки</a:t>
            </a:r>
            <a:endParaRPr lang="ru-RU" sz="3600" dirty="0"/>
          </a:p>
        </p:txBody>
      </p:sp>
      <p:pic>
        <p:nvPicPr>
          <p:cNvPr id="4" name="Рисунок 3" descr="get (1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692696"/>
            <a:ext cx="2232248" cy="60486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71800" y="980728"/>
            <a:ext cx="56886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1 - выгрузочный механизм; 2 - футеровка; 3 - слой кладки из легковесного кирпича; 4 - слой теплоизоляционной засыпки; 5 - отверстия для установки датчиков уровнемера шихты; 6 - патрубки для отсоса газов; 7 - загрузочное устройство; 8 - скиповой подъемник; 9 - вспомогательные люки (лазы); 10 - гляделки; 11 - барабанный затвор; 12 - фундаментная плита</a:t>
            </a:r>
            <a:endParaRPr lang="ru-RU" sz="1600" dirty="0"/>
          </a:p>
        </p:txBody>
      </p:sp>
      <p:pic>
        <p:nvPicPr>
          <p:cNvPr id="6" name="Рисунок 5" descr="таблица 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43808" y="2564904"/>
            <a:ext cx="5616624" cy="36724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47864" y="6309320"/>
            <a:ext cx="4680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ru-RU" sz="1600" dirty="0" smtClean="0"/>
              <a:t>Таблица 2: Показатели шахтных пересыпных печей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634082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Длинная вращающаяся печь</a:t>
            </a:r>
            <a:endParaRPr lang="ru-RU" sz="3200" dirty="0"/>
          </a:p>
        </p:txBody>
      </p:sp>
      <p:pic>
        <p:nvPicPr>
          <p:cNvPr id="4" name="Рисунок 3" descr="get (2)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7584" y="764704"/>
            <a:ext cx="7378907" cy="33038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3528" y="4293096"/>
            <a:ext cx="8352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 - роликовые опоры; 2 - бандажи; 3 - </a:t>
            </a:r>
            <a:r>
              <a:rPr lang="ru-RU" dirty="0" err="1" smtClean="0"/>
              <a:t>подвенцовая</a:t>
            </a:r>
            <a:r>
              <a:rPr lang="ru-RU" dirty="0" smtClean="0"/>
              <a:t> шестерня; 4 - редуктор привода; 5 - электродвигатель; 6 - головка печи; 7 - кольца жесткости; 8 - цилиндрический корпус; 9 - </a:t>
            </a:r>
            <a:r>
              <a:rPr lang="ru-RU" dirty="0" err="1" smtClean="0"/>
              <a:t>венцовая</a:t>
            </a:r>
            <a:r>
              <a:rPr lang="ru-RU" dirty="0" smtClean="0"/>
              <a:t> шестерня; 10, 11 и 14 - теплообменные устройства; 12 - </a:t>
            </a:r>
            <a:r>
              <a:rPr lang="ru-RU" dirty="0" err="1" smtClean="0"/>
              <a:t>пылеосадительная</a:t>
            </a:r>
            <a:r>
              <a:rPr lang="ru-RU" dirty="0" smtClean="0"/>
              <a:t> камера; 13 - течка сырья</a:t>
            </a:r>
            <a:endParaRPr lang="ru-RU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27784" y="44624"/>
            <a:ext cx="3456384" cy="418058"/>
          </a:xfrm>
        </p:spPr>
        <p:txBody>
          <a:bodyPr>
            <a:normAutofit fontScale="90000"/>
          </a:bodyPr>
          <a:lstStyle/>
          <a:p>
            <a:r>
              <a:rPr lang="ru-RU" sz="3200" dirty="0" smtClean="0"/>
              <a:t>Гашение извести</a:t>
            </a:r>
            <a:endParaRPr lang="ru-RU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359024" y="1124744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оцесс </a:t>
            </a:r>
            <a:r>
              <a:rPr lang="ru-RU" b="1" dirty="0" smtClean="0"/>
              <a:t>гашения извести</a:t>
            </a:r>
            <a:r>
              <a:rPr lang="ru-RU" dirty="0" smtClean="0"/>
              <a:t> происходит по реакции:</a:t>
            </a:r>
          </a:p>
          <a:p>
            <a:pPr algn="ctr"/>
            <a:r>
              <a:rPr lang="ru-RU" b="1" dirty="0" err="1" smtClean="0"/>
              <a:t>СаО</a:t>
            </a:r>
            <a:r>
              <a:rPr lang="ru-RU" b="1" dirty="0" smtClean="0"/>
              <a:t> + Н2О = </a:t>
            </a:r>
            <a:r>
              <a:rPr lang="ru-RU" b="1" dirty="0" err="1" smtClean="0"/>
              <a:t>Са</a:t>
            </a:r>
            <a:r>
              <a:rPr lang="ru-RU" b="1" dirty="0" smtClean="0"/>
              <a:t>(ОН)2 + 65,1 кДж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03040" y="2492896"/>
            <a:ext cx="86409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Гашение — специфический технологический процесс, используемый только в производстве извести. Выделяющаяся теплота вызывает кипение воды, поэтому негашеную известь называют «</a:t>
            </a:r>
            <a:r>
              <a:rPr lang="ru-RU" dirty="0" err="1" smtClean="0"/>
              <a:t>кипелкой</a:t>
            </a:r>
            <a:r>
              <a:rPr lang="ru-RU" dirty="0" smtClean="0"/>
              <a:t>». Процесс гашения замедляется вследствие образования на поверхности известковых частиц тестообразного слоя продуктов гидратации, который препятствует доступу воды к внутренним слоям исходного зерна. Для ускорения гашения рекомендуется предварительно измельчать известь, энергично перемешивать гасящуюся массу, а также использовать подогретую воду. При перемешивании с поверхности зерен как бы «сдирается» </a:t>
            </a:r>
            <a:r>
              <a:rPr lang="ru-RU" dirty="0" err="1" smtClean="0"/>
              <a:t>гидратная</a:t>
            </a:r>
            <a:r>
              <a:rPr lang="ru-RU" dirty="0" smtClean="0"/>
              <a:t> пленка и открывается доступ к внутренним </a:t>
            </a:r>
            <a:r>
              <a:rPr lang="ru-RU" dirty="0" err="1" smtClean="0"/>
              <a:t>непрогасившимся</a:t>
            </a:r>
            <a:r>
              <a:rPr lang="ru-RU" dirty="0" smtClean="0"/>
              <a:t> слоям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3</TotalTime>
  <Words>783</Words>
  <Application>Microsoft Office PowerPoint</Application>
  <PresentationFormat>Экран (4:3)</PresentationFormat>
  <Paragraphs>59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5" baseType="lpstr">
      <vt:lpstr>Тема Office</vt:lpstr>
      <vt:lpstr>MathType 6.0 Equation</vt:lpstr>
      <vt:lpstr>ТМО при производстве извести</vt:lpstr>
      <vt:lpstr>Слайд 2</vt:lpstr>
      <vt:lpstr>Таблица 1: Основные обасти применения извести</vt:lpstr>
      <vt:lpstr>Виды извести:</vt:lpstr>
      <vt:lpstr>Схема получения строительной воздушной извести</vt:lpstr>
      <vt:lpstr>Слайд 6</vt:lpstr>
      <vt:lpstr> Шахтная пересыпная печь производительностью 100 т извести в сутки</vt:lpstr>
      <vt:lpstr>Длинная вращающаяся печь</vt:lpstr>
      <vt:lpstr>Гашение извести</vt:lpstr>
      <vt:lpstr>Теплопередача в шахтных известково-обжигательных печах</vt:lpstr>
      <vt:lpstr>Слайд 11</vt:lpstr>
      <vt:lpstr>Слайд 12</vt:lpstr>
      <vt:lpstr>Слайд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МО при производстве извести</dc:title>
  <dc:creator>Захар Сорока</dc:creator>
  <cp:lastModifiedBy>Захар Сорока</cp:lastModifiedBy>
  <cp:revision>40</cp:revision>
  <dcterms:created xsi:type="dcterms:W3CDTF">2019-04-11T15:57:44Z</dcterms:created>
  <dcterms:modified xsi:type="dcterms:W3CDTF">2019-04-23T17:20:27Z</dcterms:modified>
</cp:coreProperties>
</file>